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sldIdLst>
    <p:sldId id="256" r:id="rId2"/>
    <p:sldId id="513" r:id="rId3"/>
    <p:sldId id="681" r:id="rId4"/>
    <p:sldId id="688" r:id="rId5"/>
    <p:sldId id="689" r:id="rId6"/>
    <p:sldId id="690" r:id="rId7"/>
    <p:sldId id="691" r:id="rId8"/>
    <p:sldId id="692" r:id="rId9"/>
    <p:sldId id="693" r:id="rId10"/>
    <p:sldId id="694" r:id="rId11"/>
    <p:sldId id="695" r:id="rId12"/>
    <p:sldId id="696" r:id="rId13"/>
    <p:sldId id="697" r:id="rId14"/>
    <p:sldId id="698" r:id="rId15"/>
    <p:sldId id="682" r:id="rId16"/>
    <p:sldId id="699" r:id="rId17"/>
    <p:sldId id="700" r:id="rId18"/>
    <p:sldId id="701" r:id="rId19"/>
    <p:sldId id="702" r:id="rId20"/>
    <p:sldId id="703" r:id="rId21"/>
    <p:sldId id="704" r:id="rId22"/>
    <p:sldId id="705" r:id="rId23"/>
    <p:sldId id="706" r:id="rId24"/>
    <p:sldId id="707" r:id="rId25"/>
    <p:sldId id="708" r:id="rId26"/>
    <p:sldId id="683" r:id="rId27"/>
    <p:sldId id="684" r:id="rId28"/>
    <p:sldId id="685" r:id="rId29"/>
    <p:sldId id="686" r:id="rId30"/>
    <p:sldId id="687" r:id="rId31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801BF"/>
    <a:srgbClr val="FE18FE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82" d="100"/>
          <a:sy n="82" d="100"/>
        </p:scale>
        <p:origin x="672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11/04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CA8F5-E68A-4115-9C25-E96C286CB035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5654-1D4B-4B33-B8CE-F5581D9C13AC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3557C-D1F8-4213-9381-806C9A51FC91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B202B-C763-46C3-A636-9DFD853B4605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1E87C-49EE-449B-BBE1-C8D9F03709E3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DF79F-283F-4921-8EFE-03DC0706D514}" type="datetime1">
              <a:rPr lang="en-GB" smtClean="0"/>
              <a:t>11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6B75B-49C2-4C52-A9AA-29208F1CA2A2}" type="datetime1">
              <a:rPr lang="en-GB" smtClean="0"/>
              <a:t>11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8CB34-9D44-4B11-81FA-362E39680C1C}" type="datetime1">
              <a:rPr lang="en-GB" smtClean="0"/>
              <a:t>11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EA9AC-502E-4271-B4D2-4510E701B0BB}" type="datetime1">
              <a:rPr lang="en-GB" smtClean="0"/>
              <a:t>11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C0ED-09ED-410F-BE71-C5A0E5CAF45C}" type="datetime1">
              <a:rPr lang="en-GB" smtClean="0"/>
              <a:t>11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4F426-D937-485B-A737-9052C677CC14}" type="datetime1">
              <a:rPr lang="en-GB" smtClean="0"/>
              <a:t>11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29E2CA-F4BC-40A0-B78C-A9A7478F92E3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image" Target="../media/image13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Hierarchical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C0A5E-5A97-E5F4-2CA1-5DEC00D34C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183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Compre</a:t>
            </a:r>
            <a:r>
              <a:rPr lang="en-US" dirty="0"/>
              <a:t> the result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A30813-72BE-0487-8B84-974BB89D5B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73385"/>
            <a:ext cx="10515600" cy="973559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artial pooling:</a:t>
            </a:r>
          </a:p>
          <a:p>
            <a:pPr lvl="1"/>
            <a:r>
              <a:rPr lang="en-US" dirty="0"/>
              <a:t>More narrow HDIs</a:t>
            </a:r>
          </a:p>
          <a:p>
            <a:pPr lvl="1"/>
            <a:r>
              <a:rPr lang="en-US" dirty="0"/>
              <a:t>Closer together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5A2654-A797-5D04-09FB-9F92A3D74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0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E9F535-0E0D-6F99-43C2-58C4E120316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3677" y="2027721"/>
            <a:ext cx="7074160" cy="47606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8BC107-6465-0C0F-7C33-E0373833662B}"/>
              </a:ext>
            </a:extLst>
          </p:cNvPr>
          <p:cNvSpPr txBox="1"/>
          <p:nvPr/>
        </p:nvSpPr>
        <p:spPr>
          <a:xfrm>
            <a:off x="5194818" y="1016987"/>
            <a:ext cx="66535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fores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unpooled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artial pooling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], 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Unpooled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artial pooling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ridgeplot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mbine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4570123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DA5B9-09F1-8E77-2BF1-B3971A8157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riting our model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2DA62F-ABDC-EF1A-D097-E5A8FCA93D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8533"/>
            <a:ext cx="10515600" cy="95784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lors for type of variable</a:t>
            </a:r>
          </a:p>
          <a:p>
            <a:r>
              <a:rPr lang="en-US" dirty="0"/>
              <a:t>Add the implicit parameters of the pri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D80F27-3EA6-79B2-F92E-ECCCA7C0C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1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77F8C-A79F-204D-7F2F-2FDB6561D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4795"/>
              </p:ext>
            </p:extLst>
          </p:nvPr>
        </p:nvGraphicFramePr>
        <p:xfrm>
          <a:off x="543215" y="2733125"/>
          <a:ext cx="32369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533160" progId="Equation.DSMT4">
                  <p:embed/>
                </p:oleObj>
              </mc:Choice>
              <mc:Fallback>
                <p:oleObj name="Equation" r:id="rId2" imgW="1574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3215" y="2733125"/>
                        <a:ext cx="3236912" cy="10985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6057ED-99B0-E465-A5DB-963934ABF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28768"/>
              </p:ext>
            </p:extLst>
          </p:nvPr>
        </p:nvGraphicFramePr>
        <p:xfrm>
          <a:off x="425740" y="4258421"/>
          <a:ext cx="52974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304560" progId="Equation.DSMT4">
                  <p:embed/>
                </p:oleObj>
              </mc:Choice>
              <mc:Fallback>
                <p:oleObj name="Equation" r:id="rId4" imgW="257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740" y="4258421"/>
                        <a:ext cx="5297488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04F15A8-0838-1E89-3607-496DE4FE8697}"/>
              </a:ext>
            </a:extLst>
          </p:cNvPr>
          <p:cNvSpPr txBox="1"/>
          <p:nvPr/>
        </p:nvSpPr>
        <p:spPr>
          <a:xfrm>
            <a:off x="7961768" y="921787"/>
            <a:ext cx="12976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onstant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Parameter</a:t>
            </a:r>
          </a:p>
          <a:p>
            <a:r>
              <a:rPr lang="en-US" sz="2000" b="1" dirty="0">
                <a:solidFill>
                  <a:srgbClr val="FE18FE"/>
                </a:solidFill>
              </a:rPr>
              <a:t>Data</a:t>
            </a:r>
            <a:endParaRPr lang="en-IL" sz="2000" b="1" dirty="0">
              <a:solidFill>
                <a:srgbClr val="FE18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3604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7F896B-BA10-0E3D-DE00-92434E10B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11C3619-1515-081D-E607-E3C350DCA86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Mak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a parameter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11C3619-1515-081D-E607-E3C350DCA8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84817E-8F1F-023C-0E6E-7702D80B4A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65262"/>
                <a:ext cx="10515600" cy="118503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actor the prior: definition of conditional probability</a:t>
                </a:r>
              </a:p>
              <a:p>
                <a:r>
                  <a:rPr lang="en-US" dirty="0"/>
                  <a:t>Al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doesn’t depend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: depends only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84817E-8F1F-023C-0E6E-7702D80B4A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65262"/>
                <a:ext cx="10515600" cy="1185037"/>
              </a:xfrm>
              <a:blipFill>
                <a:blip r:embed="rId3"/>
                <a:stretch>
                  <a:fillRect l="-1043" t="-820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2C105-F41F-B152-5958-98A9A4751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2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747597-DB9E-4D6C-81BA-CDB31FC4A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38516"/>
              </p:ext>
            </p:extLst>
          </p:nvPr>
        </p:nvGraphicFramePr>
        <p:xfrm>
          <a:off x="533594" y="2674096"/>
          <a:ext cx="32369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799920" progId="Equation.DSMT4">
                  <p:embed/>
                </p:oleObj>
              </mc:Choice>
              <mc:Fallback>
                <p:oleObj name="Equation" r:id="rId4" imgW="15746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977F8C-A79F-204D-7F2F-2FDB6561D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594" y="2674096"/>
                        <a:ext cx="3236913" cy="1647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EF65E9-8616-193F-B1EA-D36FBEAED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26484"/>
              </p:ext>
            </p:extLst>
          </p:nvPr>
        </p:nvGraphicFramePr>
        <p:xfrm>
          <a:off x="558800" y="4765675"/>
          <a:ext cx="63484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304560" progId="Equation.DSMT4">
                  <p:embed/>
                </p:oleObj>
              </mc:Choice>
              <mc:Fallback>
                <p:oleObj name="Equation" r:id="rId6" imgW="308592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376FE5-25ED-E86A-798A-F5F975962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800" y="4765675"/>
                        <a:ext cx="634841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FAE247-E741-A965-059D-4E18FCCFD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63161"/>
              </p:ext>
            </p:extLst>
          </p:nvPr>
        </p:nvGraphicFramePr>
        <p:xfrm>
          <a:off x="2703513" y="5392738"/>
          <a:ext cx="49911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304560" progId="Equation.DSMT4">
                  <p:embed/>
                </p:oleObj>
              </mc:Choice>
              <mc:Fallback>
                <p:oleObj name="Equation" r:id="rId8" imgW="242568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651C5E-DE56-075C-CAE0-3606CBBA9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3513" y="5392738"/>
                        <a:ext cx="49911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55D7D5-D5CC-FE97-6E6E-1ADDA4245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03283"/>
              </p:ext>
            </p:extLst>
          </p:nvPr>
        </p:nvGraphicFramePr>
        <p:xfrm>
          <a:off x="2716213" y="6083300"/>
          <a:ext cx="4624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304560" progId="Equation.DSMT4">
                  <p:embed/>
                </p:oleObj>
              </mc:Choice>
              <mc:Fallback>
                <p:oleObj name="Equation" r:id="rId1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6213" y="6083300"/>
                        <a:ext cx="462438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35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89828A-0730-291D-9AF0-DC4027D7F3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704EE4-EF73-5980-2481-807768B259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6965"/>
          </a:xfrm>
        </p:spPr>
        <p:txBody>
          <a:bodyPr>
            <a:normAutofit fontScale="90000"/>
          </a:bodyPr>
          <a:lstStyle/>
          <a:p>
            <a:r>
              <a:rPr lang="en-US" dirty="0"/>
              <a:t>Hyperparameters and hyperpriors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C78C26-AD9E-E4F8-CD8F-47187DB417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48532"/>
                <a:ext cx="10515600" cy="1185037"/>
              </a:xfrm>
            </p:spPr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is now called a hyperparameter</a:t>
                </a:r>
              </a:p>
              <a:p>
                <a:r>
                  <a:rPr lang="en-US" dirty="0"/>
                  <a:t>The prior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is called a hyperprior</a:t>
                </a:r>
              </a:p>
              <a:p>
                <a:r>
                  <a:rPr lang="en-US" dirty="0"/>
                  <a:t>Its parameters are constants</a:t>
                </a:r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C78C26-AD9E-E4F8-CD8F-47187DB417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48532"/>
                <a:ext cx="10515600" cy="1185037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50F1F8-076B-1318-EF1A-1C4A8ABDB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3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903286-646A-2D6C-5901-D324A9B57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69296"/>
              </p:ext>
            </p:extLst>
          </p:nvPr>
        </p:nvGraphicFramePr>
        <p:xfrm>
          <a:off x="533594" y="2674096"/>
          <a:ext cx="32369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799920" progId="Equation.DSMT4">
                  <p:embed/>
                </p:oleObj>
              </mc:Choice>
              <mc:Fallback>
                <p:oleObj name="Equation" r:id="rId3" imgW="15746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747597-DB9E-4D6C-81BA-CDB31FC4A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594" y="2674096"/>
                        <a:ext cx="3236913" cy="1647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69ADFD-AE3B-99E8-A501-14D6296FE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96634"/>
              </p:ext>
            </p:extLst>
          </p:nvPr>
        </p:nvGraphicFramePr>
        <p:xfrm>
          <a:off x="546100" y="4678363"/>
          <a:ext cx="67643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8960" imgH="304560" progId="Equation.DSMT4">
                  <p:embed/>
                </p:oleObj>
              </mc:Choice>
              <mc:Fallback>
                <p:oleObj name="Equation" r:id="rId5" imgW="32889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0EF65E9-8616-193F-B1EA-D36FBEAED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4678363"/>
                        <a:ext cx="6764338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B5F13AF-F9A2-91EE-0FAF-33B2EF177A8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10438" y="2494400"/>
            <a:ext cx="4850009" cy="386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0989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76DAE-6C21-7AAA-9903-3DAF01DE7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erarchical model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B6CE14-AC10-A681-59F4-05B5DAF86E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7610" y="4091117"/>
                <a:ext cx="6716292" cy="244779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osteri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depends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osterio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epend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Practically speaking:</a:t>
                </a:r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is now influenced by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is informed by more data</a:t>
                </a:r>
              </a:p>
              <a:p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B6CE14-AC10-A681-59F4-05B5DAF86E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610" y="4091117"/>
                <a:ext cx="6716292" cy="2447795"/>
              </a:xfrm>
              <a:blipFill>
                <a:blip r:embed="rId2"/>
                <a:stretch>
                  <a:fillRect l="-1633" t="-3483" b="-298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EE23B7-6C24-53DE-022C-E99D382E9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E45C49-28A1-65FE-5DC3-A6B3E52EADA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10438" y="2494400"/>
            <a:ext cx="4850009" cy="3861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9AF195-1C81-AECE-33F8-99B5675D7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77574"/>
              </p:ext>
            </p:extLst>
          </p:nvPr>
        </p:nvGraphicFramePr>
        <p:xfrm>
          <a:off x="477610" y="2168038"/>
          <a:ext cx="32369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799920" progId="Equation.DSMT4">
                  <p:embed/>
                </p:oleObj>
              </mc:Choice>
              <mc:Fallback>
                <p:oleObj name="Equation" r:id="rId4" imgW="15746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903286-646A-2D6C-5901-D324A9B57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610" y="2168038"/>
                        <a:ext cx="3236913" cy="1647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3735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E079D9-98E9-685D-2EBF-44ABB96529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3407B5E-4480-DDBF-E5BA-7784D447A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6B0E2CF-1F1D-09B3-0E05-CF1D4FAF11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7C Hierarchical models in </a:t>
            </a:r>
            <a:r>
              <a:rPr lang="en-US" sz="7200" dirty="0" err="1"/>
              <a:t>PyMC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68E480-A990-C4F0-A7AC-64DD9C211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7520958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F066669-F02E-9CFC-BF99-0D51A97A0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shift data: theory and experiment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B20E98-F3F5-CD11-0A1F-45EB182EE9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234404" cy="281169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ata column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rotein ID cod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Amino acid within the protei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oretical value for chemical shif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Experimental value for chemical shif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rotein category</a:t>
            </a:r>
          </a:p>
          <a:p>
            <a:r>
              <a:rPr lang="en-US" dirty="0"/>
              <a:t>We will look at the difference between theory and experiment</a:t>
            </a:r>
          </a:p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CABD48-17CA-F524-923B-A9EEEA414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6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58AFD8-01D6-F700-ED41-58D0220AE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6499" y="1785736"/>
            <a:ext cx="3813054" cy="4570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4122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F7F0DE-27B6-19AB-4B8E-7DF07655C2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C37498-CF30-E83B-4B1D-324ED97183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shift data: theory and experiment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16C600-1E3C-AC1C-8F09-C3D1A3FF69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234404" cy="2811690"/>
          </a:xfrm>
        </p:spPr>
        <p:txBody>
          <a:bodyPr>
            <a:normAutofit/>
          </a:bodyPr>
          <a:lstStyle/>
          <a:p>
            <a:r>
              <a:rPr lang="en-US" dirty="0"/>
              <a:t>Pooled model</a:t>
            </a:r>
          </a:p>
          <a:p>
            <a:pPr lvl="1"/>
            <a:r>
              <a:rPr lang="en-US" dirty="0"/>
              <a:t>Ignore the amino acid</a:t>
            </a:r>
          </a:p>
          <a:p>
            <a:r>
              <a:rPr lang="en-US" dirty="0" err="1"/>
              <a:t>Unpooled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Ignore similarity between amino acids</a:t>
            </a:r>
          </a:p>
          <a:p>
            <a:r>
              <a:rPr lang="en-US" dirty="0"/>
              <a:t>Partially pooled model</a:t>
            </a:r>
          </a:p>
          <a:p>
            <a:pPr lvl="1"/>
            <a:r>
              <a:rPr lang="en-US" dirty="0"/>
              <a:t>Hierarchical sharing of data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8C3590-D75B-A967-C0B3-A26C6AC7D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7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46F08D-C227-1BC3-9199-906C057B71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6499" y="1785736"/>
            <a:ext cx="3813054" cy="4570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582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7D6038-64C7-863E-A2B8-D57873583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oled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8A8C4B-E040-4E6A-65EA-6F249A5693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41714"/>
          </a:xfrm>
        </p:spPr>
        <p:txBody>
          <a:bodyPr>
            <a:normAutofit lnSpcReduction="10000"/>
          </a:bodyPr>
          <a:lstStyle/>
          <a:p>
            <a:endParaRPr lang="en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F6F307-C4CB-06E6-DD6B-DCB773703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8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DF5762-9283-3FC5-5A18-B855B764A38D}"/>
              </a:ext>
            </a:extLst>
          </p:cNvPr>
          <p:cNvSpPr txBox="1"/>
          <p:nvPr/>
        </p:nvSpPr>
        <p:spPr>
          <a:xfrm>
            <a:off x="595604" y="3429000"/>
            <a:ext cx="609755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p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A4D352-1AB7-C8F5-4476-CA32F97CF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5623" y="2987433"/>
            <a:ext cx="3082709" cy="3030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1472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06B9B-8037-7588-DDB0-A285E2D2F9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unpooled</a:t>
            </a:r>
            <a:r>
              <a:rPr lang="en-US" dirty="0"/>
              <a:t> model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367C7E-86FF-5B50-4D14-38455EA8D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018477-6BCC-AE46-1806-57A82BDA93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0988" y="3592286"/>
            <a:ext cx="3066813" cy="3129189"/>
          </a:xfrm>
          <a:prstGeom prst="rect">
            <a:avLst/>
          </a:prstGeom>
          <a:ln w="28575"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6F4C737-0420-8CD5-BFA7-E4B35A2D9E9F}"/>
              </a:ext>
            </a:extLst>
          </p:cNvPr>
          <p:cNvSpPr txBox="1"/>
          <p:nvPr/>
        </p:nvSpPr>
        <p:spPr>
          <a:xfrm>
            <a:off x="464198" y="3758455"/>
            <a:ext cx="7336194" cy="1323439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n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21863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A Revie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721CE-97BF-0B26-805B-8E527B56F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erarchical model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AD5423-DD20-F435-92BD-5F3124119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0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8BACAE-2355-CBD2-4DE7-A206AA00A37D}"/>
              </a:ext>
            </a:extLst>
          </p:cNvPr>
          <p:cNvSpPr txBox="1"/>
          <p:nvPr/>
        </p:nvSpPr>
        <p:spPr>
          <a:xfrm>
            <a:off x="342901" y="3429000"/>
            <a:ext cx="768142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yper_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E93C615-05ED-260C-21B3-3D43C543633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16169" b="7733"/>
          <a:stretch/>
        </p:blipFill>
        <p:spPr>
          <a:xfrm>
            <a:off x="7953175" y="1876992"/>
            <a:ext cx="3717501" cy="4001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4746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AEDB30-13ED-BEF6-5A89-03F726882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the model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088EA5-9452-045D-3F68-D5C896909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1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64E4DA-ECD4-A17C-B9BE-61AD7E3E3E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570" y="3174046"/>
            <a:ext cx="3082709" cy="30308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5C682D-3BB2-ADE3-29D5-AB3E610A3E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5640" y="3075669"/>
            <a:ext cx="3066813" cy="3129189"/>
          </a:xfrm>
          <a:prstGeom prst="rect">
            <a:avLst/>
          </a:prstGeom>
          <a:ln w="28575"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8D170-066A-EDA5-9A20-F102572E8E3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16169" b="7733"/>
          <a:stretch/>
        </p:blipFill>
        <p:spPr>
          <a:xfrm>
            <a:off x="7953175" y="1876992"/>
            <a:ext cx="3717501" cy="4001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3615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CF95F-A23E-C918-06F2-05439F7AD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7226"/>
          </a:xfrm>
        </p:spPr>
        <p:txBody>
          <a:bodyPr/>
          <a:lstStyle/>
          <a:p>
            <a:r>
              <a:rPr lang="en-US" dirty="0"/>
              <a:t>Comparing the code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2A91EA-4D9A-6253-8954-9F8AF6F07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021BC9-8763-24AC-164A-DB7DFCB26C61}"/>
              </a:ext>
            </a:extLst>
          </p:cNvPr>
          <p:cNvSpPr txBox="1"/>
          <p:nvPr/>
        </p:nvSpPr>
        <p:spPr>
          <a:xfrm>
            <a:off x="324239" y="1767764"/>
            <a:ext cx="6097554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D887FF-5933-BEC0-CD19-B7EDFDE5BF2B}"/>
              </a:ext>
            </a:extLst>
          </p:cNvPr>
          <p:cNvSpPr txBox="1"/>
          <p:nvPr/>
        </p:nvSpPr>
        <p:spPr>
          <a:xfrm>
            <a:off x="5837075" y="1767763"/>
            <a:ext cx="7336194" cy="1169551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n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C27296-4F36-9E35-825B-FD3C5BABCF4B}"/>
              </a:ext>
            </a:extLst>
          </p:cNvPr>
          <p:cNvSpPr txBox="1"/>
          <p:nvPr/>
        </p:nvSpPr>
        <p:spPr>
          <a:xfrm>
            <a:off x="2913484" y="4008176"/>
            <a:ext cx="768142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yper_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A41BBC-A18E-6FF9-62C0-0E957D54EAB3}"/>
              </a:ext>
            </a:extLst>
          </p:cNvPr>
          <p:cNvSpPr txBox="1"/>
          <p:nvPr/>
        </p:nvSpPr>
        <p:spPr>
          <a:xfrm>
            <a:off x="389554" y="1104584"/>
            <a:ext cx="104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oled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C6CB06-85D0-E320-4824-579843C06CB9}"/>
              </a:ext>
            </a:extLst>
          </p:cNvPr>
          <p:cNvSpPr txBox="1"/>
          <p:nvPr/>
        </p:nvSpPr>
        <p:spPr>
          <a:xfrm>
            <a:off x="5837075" y="11942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npooled</a:t>
            </a:r>
            <a:endParaRPr lang="en-IL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1D2FAD-09C2-5F9E-1FF4-86404F77B617}"/>
              </a:ext>
            </a:extLst>
          </p:cNvPr>
          <p:cNvSpPr txBox="1"/>
          <p:nvPr/>
        </p:nvSpPr>
        <p:spPr>
          <a:xfrm>
            <a:off x="2913484" y="3455575"/>
            <a:ext cx="16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ierarchical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41631217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70FEF-26D2-0C23-B129-A6CE87A7F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arameters are just parameters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348B283-2331-1AFA-379B-0FFEA7141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5274"/>
            <a:ext cx="10515600" cy="1185702"/>
          </a:xfrm>
        </p:spPr>
        <p:txBody>
          <a:bodyPr>
            <a:normAutofit/>
          </a:bodyPr>
          <a:lstStyle/>
          <a:p>
            <a:r>
              <a:rPr lang="en-US" sz="2400" dirty="0"/>
              <a:t>Each MCMC sample contains a full set:</a:t>
            </a:r>
          </a:p>
          <a:p>
            <a:pPr lvl="1"/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μ_μ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Segoe WPC"/>
              </a:rPr>
              <a:t>, </a:t>
            </a:r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σ_μ</a:t>
            </a:r>
            <a:endParaRPr lang="en-US" sz="2000" b="0" i="0" dirty="0">
              <a:solidFill>
                <a:srgbClr val="3B3B3B"/>
              </a:solidFill>
              <a:effectLst/>
              <a:latin typeface="Segoe WPC"/>
            </a:endParaRPr>
          </a:p>
          <a:p>
            <a:pPr lvl="1"/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μ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Segoe WPC"/>
              </a:rPr>
              <a:t>[aa], </a:t>
            </a:r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σ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Segoe WPC"/>
              </a:rPr>
              <a:t>[aa]</a:t>
            </a:r>
            <a:endParaRPr lang="en-IL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C7DF0A-BE56-C01B-E679-2086CEFE6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3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9C04F0-3455-CF57-75EC-ED55973A6C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141" y="2864398"/>
            <a:ext cx="7801226" cy="3628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3760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B4312-AE19-C118-B459-8886A7EA0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>
            <a:normAutofit fontScale="90000"/>
          </a:bodyPr>
          <a:lstStyle/>
          <a:p>
            <a:r>
              <a:rPr lang="en-US" dirty="0"/>
              <a:t>The parameters and hyperparameters are relate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F1E919-49F4-55E3-75FB-0E62080618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9764"/>
            <a:ext cx="10515600" cy="1244146"/>
          </a:xfrm>
        </p:spPr>
        <p:txBody>
          <a:bodyPr/>
          <a:lstStyle/>
          <a:p>
            <a:r>
              <a:rPr lang="el-GR" b="0" i="0" dirty="0">
                <a:solidFill>
                  <a:srgbClr val="3B3B3B"/>
                </a:solidFill>
                <a:effectLst/>
                <a:latin typeface="Segoe WPC"/>
              </a:rPr>
              <a:t>σ_μ</a:t>
            </a:r>
            <a:r>
              <a:rPr lang="en-US" b="0" i="0" dirty="0">
                <a:solidFill>
                  <a:srgbClr val="3B3B3B"/>
                </a:solidFill>
                <a:effectLst/>
                <a:latin typeface="Segoe WPC"/>
              </a:rPr>
              <a:t> is smaller when the </a:t>
            </a:r>
            <a:r>
              <a:rPr lang="el-GR" b="0" i="0" dirty="0">
                <a:solidFill>
                  <a:srgbClr val="3B3B3B"/>
                </a:solidFill>
                <a:effectLst/>
                <a:latin typeface="Segoe WPC"/>
              </a:rPr>
              <a:t>μ</a:t>
            </a:r>
            <a:r>
              <a:rPr lang="en-US" b="0" i="0" dirty="0">
                <a:solidFill>
                  <a:srgbClr val="3B3B3B"/>
                </a:solidFill>
                <a:effectLst/>
                <a:latin typeface="Segoe WPC"/>
              </a:rPr>
              <a:t> are closer together</a:t>
            </a:r>
          </a:p>
          <a:p>
            <a:pPr lvl="1"/>
            <a:r>
              <a:rPr lang="en-US" dirty="0">
                <a:solidFill>
                  <a:srgbClr val="3B3B3B"/>
                </a:solidFill>
                <a:latin typeface="Segoe WPC"/>
              </a:rPr>
              <a:t>And vice versa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6DE08A-F096-DF5E-0BFE-0CF0AAB57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AFCEEE-9D17-B6B5-5864-BD6D43B41D6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50884" y="2430088"/>
            <a:ext cx="8462283" cy="4291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7299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7C7A9F-2E7C-B5E2-9D18-F0960B3CDD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B3808-7D8F-2B65-00DB-7694626654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>
            <a:normAutofit/>
          </a:bodyPr>
          <a:lstStyle/>
          <a:p>
            <a:r>
              <a:rPr lang="en-US" dirty="0"/>
              <a:t>Summary statistics of the parameters</a:t>
            </a:r>
            <a:endParaRPr lang="en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C54A77-6BA6-590A-ED6C-32982E2708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47666"/>
                <a:ext cx="10515600" cy="1390261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l-GR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μ _μ</a:t>
                </a:r>
                <a:r>
                  <a:rPr lang="en-US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𝑎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So is correlated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𝑎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𝑎</m:t>
                            </m:r>
                          </m:sub>
                        </m:sSub>
                      </m:e>
                    </m:nary>
                  </m:oMath>
                </a14:m>
                <a:endParaRPr lang="en-US" sz="2000" dirty="0"/>
              </a:p>
              <a:p>
                <a:r>
                  <a:rPr lang="el-GR" sz="2400" dirty="0">
                    <a:solidFill>
                      <a:srgbClr val="3B3B3B"/>
                    </a:solidFill>
                    <a:latin typeface="Segoe WPC"/>
                  </a:rPr>
                  <a:t>σ </a:t>
                </a:r>
                <a:r>
                  <a:rPr lang="el-GR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_μ</a:t>
                </a:r>
                <a:r>
                  <a:rPr lang="en-US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 is the standard devi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𝑎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So is correlated with their sampled standard deviation</a:t>
                </a:r>
              </a:p>
              <a:p>
                <a:endParaRPr lang="en-IL" sz="24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C54A77-6BA6-590A-ED6C-32982E2708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47666"/>
                <a:ext cx="10515600" cy="1390261"/>
              </a:xfrm>
              <a:blipFill>
                <a:blip r:embed="rId2"/>
                <a:stretch>
                  <a:fillRect l="-696" t="-14035" b="-438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47054A-3D78-20DD-4D73-6158803D8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5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579324-44A4-FCE6-5C16-99F52C3C16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498" y="2780470"/>
            <a:ext cx="9686530" cy="39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9835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2A18AB-CEFC-1866-7CDA-F998269886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D9E46BC-9575-4C9F-1588-3A10B5E59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9E621A-3568-DE77-B3CB-EEE26E75CE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D Benefits and pitfall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078D9-F0A8-57A1-2226-C45DBA77E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3061145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B8BFAD-CF58-BE0D-867A-8FE6D450F3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2FBC5FA-1405-17CB-BA09-FD738E3C7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9AB19E9-F513-13E0-6104-571E648EB7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E Bayesian workflo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C00C3A-C1CA-E947-7588-1EB9E77DA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1612186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A52179-995B-4602-2812-322A0F1C53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7C16F8-7B61-2FED-CE9A-D18B665BA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1042FCE-4514-A001-08BB-6FC0FB8190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F Hierarchical regression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55A08E-1BB7-C0DD-C6AC-C10B2EAA5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0629884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A4AC23-63B2-3973-639D-EDB076B388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9C69A5C-6DA5-5E6B-B44A-36A134A1C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BF919BF-4546-2BC2-1A02-E08D6D35030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G Group-level effect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566381-6C51-B65B-FEB2-128454DD8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8252648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B </a:t>
            </a:r>
            <a:r>
              <a:rPr lang="en-US" sz="7200" dirty="0" err="1"/>
              <a:t>Hierachical</a:t>
            </a:r>
            <a:r>
              <a:rPr lang="en-US" sz="7200" dirty="0"/>
              <a:t> Model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CB3C3B-5E70-0B2B-C76B-121327E383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A20176E-D006-C06E-BE65-0339A890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31F5485-19DD-D926-40BA-E91DEE013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H Bayesian workflo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D0BC67-13A2-DC45-6D90-986AFC88E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869314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4F190F1-72BD-721D-FA95-7B320FBAB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Grouped data is common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D20127-3FF4-86F6-1891-DF215AC887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e drugs applied to different cell cultures</a:t>
            </a:r>
          </a:p>
          <a:p>
            <a:r>
              <a:rPr lang="en-US" dirty="0"/>
              <a:t>Each subject does multiple sessions of EEG</a:t>
            </a:r>
          </a:p>
          <a:p>
            <a:pPr lvl="1"/>
            <a:r>
              <a:rPr lang="en-US" dirty="0"/>
              <a:t>And each session has multiple trials</a:t>
            </a:r>
          </a:p>
          <a:p>
            <a:r>
              <a:rPr lang="en-US" dirty="0"/>
              <a:t>Animals are divided into treatment groups </a:t>
            </a:r>
          </a:p>
          <a:p>
            <a:pPr lvl="1"/>
            <a:r>
              <a:rPr lang="en-US" dirty="0"/>
              <a:t>And each animal is measured at multiple time points</a:t>
            </a:r>
          </a:p>
          <a:p>
            <a:r>
              <a:rPr lang="en-US" dirty="0"/>
              <a:t>Each subject tries multiple protheses</a:t>
            </a:r>
          </a:p>
          <a:p>
            <a:pPr lvl="1"/>
            <a:r>
              <a:rPr lang="en-US" dirty="0"/>
              <a:t>Each </a:t>
            </a:r>
            <a:r>
              <a:rPr lang="en-US" dirty="0" err="1"/>
              <a:t>prostethic</a:t>
            </a:r>
            <a:r>
              <a:rPr lang="en-US" dirty="0"/>
              <a:t> is evaluated over several days</a:t>
            </a:r>
          </a:p>
          <a:p>
            <a:pPr lvl="1"/>
            <a:r>
              <a:rPr lang="en-US" dirty="0"/>
              <a:t>On every day there are several trial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193B26-CC23-A68E-3F60-232802E1F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4715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B2721F-5F74-D284-742E-0CEDC862E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extreme option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3A8464-31B4-9908-A669-D9CCADAE4F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7066"/>
            <a:ext cx="10515600" cy="197193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retend groups don’t exist</a:t>
            </a:r>
          </a:p>
          <a:p>
            <a:pPr lvl="1"/>
            <a:r>
              <a:rPr lang="en-US" dirty="0"/>
              <a:t>Make ‘pooled’ parameter estimates</a:t>
            </a:r>
          </a:p>
          <a:p>
            <a:pPr lvl="1"/>
            <a:r>
              <a:rPr lang="en-US" dirty="0"/>
              <a:t>Only one set of group parameters</a:t>
            </a:r>
          </a:p>
          <a:p>
            <a:r>
              <a:rPr lang="en-US" dirty="0"/>
              <a:t>Pretend groups are unrelated</a:t>
            </a:r>
          </a:p>
          <a:p>
            <a:pPr lvl="1"/>
            <a:r>
              <a:rPr lang="en-US" dirty="0"/>
              <a:t>Make ‘</a:t>
            </a:r>
            <a:r>
              <a:rPr lang="en-US" dirty="0" err="1"/>
              <a:t>unpooled</a:t>
            </a:r>
            <a:r>
              <a:rPr lang="en-US" dirty="0"/>
              <a:t>’ parameter estimates</a:t>
            </a:r>
          </a:p>
          <a:p>
            <a:pPr lvl="1"/>
            <a:r>
              <a:rPr lang="en-US" dirty="0"/>
              <a:t>Each group has independent parameter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A245B3-D59D-6035-08DE-490830BD3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A0001F-0E82-7C73-82DF-9A0F630927D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80873" y="3538172"/>
            <a:ext cx="6871845" cy="2885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535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F60AC-AA4B-A6AF-AE1B-721C37C356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522435" cy="707895"/>
          </a:xfrm>
        </p:spPr>
        <p:txBody>
          <a:bodyPr/>
          <a:lstStyle/>
          <a:p>
            <a:r>
              <a:rPr lang="en-US" dirty="0"/>
              <a:t>Tips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E26CD6-4F90-BD21-9F9E-80A1E2BF68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7646"/>
            <a:ext cx="5730551" cy="1652490"/>
          </a:xfrm>
        </p:spPr>
        <p:txBody>
          <a:bodyPr>
            <a:normAutofit/>
          </a:bodyPr>
          <a:lstStyle/>
          <a:p>
            <a:r>
              <a:rPr lang="en-US" sz="2400" dirty="0"/>
              <a:t>4 groups</a:t>
            </a:r>
          </a:p>
          <a:p>
            <a:r>
              <a:rPr lang="en-US" sz="2400" dirty="0"/>
              <a:t>Pooled and </a:t>
            </a:r>
            <a:r>
              <a:rPr lang="en-US" sz="2400" dirty="0" err="1"/>
              <a:t>unpooled</a:t>
            </a:r>
            <a:r>
              <a:rPr lang="en-US" sz="2400" dirty="0"/>
              <a:t> models are possible</a:t>
            </a:r>
          </a:p>
          <a:p>
            <a:pPr lvl="1"/>
            <a:r>
              <a:rPr lang="en-US" sz="2000" dirty="0"/>
              <a:t>The </a:t>
            </a:r>
            <a:r>
              <a:rPr lang="en-US" sz="2000" dirty="0" err="1"/>
              <a:t>unpooled</a:t>
            </a:r>
            <a:r>
              <a:rPr lang="en-US" sz="2000" dirty="0"/>
              <a:t> model seems to have 1 prior</a:t>
            </a:r>
          </a:p>
          <a:p>
            <a:pPr lvl="2"/>
            <a:r>
              <a:rPr lang="en-US" sz="1800" dirty="0"/>
              <a:t>But it is really 4 identical priors</a:t>
            </a:r>
            <a:endParaRPr lang="en-IL" sz="1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484070-CB45-9308-FE4C-734AA6D8C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1D925A-D77D-7C97-DB03-87788373C6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70867"/>
            <a:ext cx="5529943" cy="2249880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988FC009-2640-0BA1-A08C-E3F40B65D1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901127" y="3484017"/>
            <a:ext cx="2994672" cy="3081818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FB5787D2-D486-63F5-204E-AADA81337B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/>
        </p:blipFill>
        <p:spPr>
          <a:xfrm>
            <a:off x="1365963" y="3429000"/>
            <a:ext cx="2994671" cy="31135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3A8EEA-E813-205F-B6A8-A22F6168F438}"/>
              </a:ext>
            </a:extLst>
          </p:cNvPr>
          <p:cNvSpPr txBox="1"/>
          <p:nvPr/>
        </p:nvSpPr>
        <p:spPr>
          <a:xfrm>
            <a:off x="2092500" y="2902958"/>
            <a:ext cx="1190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ooled</a:t>
            </a:r>
            <a:endParaRPr lang="en-IL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C89F8C-2395-0D8F-BB4B-7B0AA41E6F41}"/>
              </a:ext>
            </a:extLst>
          </p:cNvPr>
          <p:cNvSpPr txBox="1"/>
          <p:nvPr/>
        </p:nvSpPr>
        <p:spPr>
          <a:xfrm>
            <a:off x="7476577" y="29029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Unpooled</a:t>
            </a:r>
            <a:endParaRPr lang="en-IL" sz="2800" dirty="0"/>
          </a:p>
        </p:txBody>
      </p:sp>
    </p:spTree>
    <p:extLst>
      <p:ext uri="{BB962C8B-B14F-4D97-AF65-F5344CB8AC3E}">
        <p14:creationId xmlns:p14="http://schemas.microsoft.com/office/powerpoint/2010/main" val="41559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2B703B-08FB-107D-6A73-2676E7487D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F21C6-A71F-2151-820C-BC78B050E9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995" y="319878"/>
            <a:ext cx="5861180" cy="707895"/>
          </a:xfrm>
        </p:spPr>
        <p:txBody>
          <a:bodyPr>
            <a:normAutofit fontScale="90000"/>
          </a:bodyPr>
          <a:lstStyle/>
          <a:p>
            <a:r>
              <a:rPr lang="en-US" dirty="0"/>
              <a:t>Pooled and </a:t>
            </a:r>
            <a:r>
              <a:rPr lang="en-US" dirty="0" err="1"/>
              <a:t>unpooled</a:t>
            </a:r>
            <a:r>
              <a:rPr lang="en-US" dirty="0"/>
              <a:t>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20AF0F-261B-3F1E-09A6-1E3AC188A5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7646"/>
            <a:ext cx="10022633" cy="885558"/>
          </a:xfrm>
        </p:spPr>
        <p:txBody>
          <a:bodyPr>
            <a:normAutofit/>
          </a:bodyPr>
          <a:lstStyle/>
          <a:p>
            <a:r>
              <a:rPr lang="en-US" sz="2400" dirty="0" err="1"/>
              <a:t>PyMC</a:t>
            </a:r>
            <a:r>
              <a:rPr lang="en-US" sz="2400" dirty="0"/>
              <a:t> would accept a vector for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sigma</a:t>
            </a:r>
            <a:r>
              <a:rPr lang="en-US" sz="2400" dirty="0">
                <a:cs typeface="Courier New" panose="02070309020205020404" pitchFamily="49" charset="0"/>
              </a:rPr>
              <a:t> in the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lfNormal</a:t>
            </a:r>
            <a:endParaRPr lang="en-US" sz="2400" dirty="0">
              <a:cs typeface="Courier New" panose="02070309020205020404" pitchFamily="49" charset="0"/>
            </a:endParaRPr>
          </a:p>
          <a:p>
            <a:pPr lvl="1"/>
            <a:r>
              <a:rPr lang="en-US" sz="2000" dirty="0">
                <a:cs typeface="Courier New" panose="02070309020205020404" pitchFamily="49" charset="0"/>
              </a:rPr>
              <a:t>They really are different priors</a:t>
            </a:r>
            <a:endParaRPr lang="en-IL" sz="2000" dirty="0"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C67CAF-68E2-20BE-DD75-E288CC6EE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7</a:t>
            </a:fld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250782-5F5B-2C3F-D527-A041B3B2DE91}"/>
              </a:ext>
            </a:extLst>
          </p:cNvPr>
          <p:cNvSpPr txBox="1"/>
          <p:nvPr/>
        </p:nvSpPr>
        <p:spPr>
          <a:xfrm>
            <a:off x="2092500" y="2902958"/>
            <a:ext cx="1190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ooled</a:t>
            </a:r>
            <a:endParaRPr lang="en-IL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14A15A-D894-4D5B-8989-E0DB27368E95}"/>
              </a:ext>
            </a:extLst>
          </p:cNvPr>
          <p:cNvSpPr txBox="1"/>
          <p:nvPr/>
        </p:nvSpPr>
        <p:spPr>
          <a:xfrm>
            <a:off x="7476577" y="29029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Unpooled</a:t>
            </a:r>
            <a:endParaRPr lang="en-IL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D269FC-749B-8784-EFAD-32946BA14971}"/>
              </a:ext>
            </a:extLst>
          </p:cNvPr>
          <p:cNvSpPr txBox="1"/>
          <p:nvPr/>
        </p:nvSpPr>
        <p:spPr>
          <a:xfrm>
            <a:off x="158621" y="3865923"/>
            <a:ext cx="609755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oled_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oled_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i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D7B1A3-CBCB-D029-3435-4E19A026E180}"/>
              </a:ext>
            </a:extLst>
          </p:cNvPr>
          <p:cNvSpPr txBox="1"/>
          <p:nvPr/>
        </p:nvSpPr>
        <p:spPr>
          <a:xfrm>
            <a:off x="5935825" y="3865924"/>
            <a:ext cx="6097554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pooled_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pooled_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i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ays_flat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7918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EACAE8-AC76-F6D9-365C-8D65C3EDD9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6ACEA-9E62-A496-F1B1-8EAB99C5D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257" y="365125"/>
            <a:ext cx="6139543" cy="707895"/>
          </a:xfrm>
        </p:spPr>
        <p:txBody>
          <a:bodyPr>
            <a:noAutofit/>
          </a:bodyPr>
          <a:lstStyle/>
          <a:p>
            <a:r>
              <a:rPr lang="en-US" sz="3600" dirty="0"/>
              <a:t>Pooled and </a:t>
            </a:r>
            <a:r>
              <a:rPr lang="en-US" sz="3600" dirty="0" err="1"/>
              <a:t>unpooled</a:t>
            </a:r>
            <a:r>
              <a:rPr lang="en-US" sz="3600" dirty="0"/>
              <a:t> posterior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7EDA2F-E766-9785-6406-A06B5FFF5B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7646"/>
            <a:ext cx="5730551" cy="2118178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Pooled model</a:t>
            </a:r>
          </a:p>
          <a:p>
            <a:pPr lvl="1"/>
            <a:r>
              <a:rPr lang="en-US" sz="2000" dirty="0"/>
              <a:t>Less uncertainty</a:t>
            </a:r>
          </a:p>
          <a:p>
            <a:pPr lvl="2"/>
            <a:r>
              <a:rPr lang="en-US" sz="1600" dirty="0"/>
              <a:t>Shared information</a:t>
            </a:r>
          </a:p>
          <a:p>
            <a:r>
              <a:rPr lang="en-US" sz="2400" dirty="0" err="1"/>
              <a:t>Unpooled</a:t>
            </a:r>
            <a:r>
              <a:rPr lang="en-US" sz="2400" dirty="0"/>
              <a:t> model</a:t>
            </a:r>
          </a:p>
          <a:p>
            <a:pPr lvl="1"/>
            <a:r>
              <a:rPr lang="en-US" sz="2000" dirty="0"/>
              <a:t>Parameters for each group</a:t>
            </a:r>
          </a:p>
          <a:p>
            <a:pPr lvl="2"/>
            <a:r>
              <a:rPr lang="en-US" sz="1600" dirty="0"/>
              <a:t>Information is not pooled</a:t>
            </a:r>
            <a:endParaRPr lang="en-IL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B71AAF-16D7-D06B-78FF-5710CC69D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8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96C10F-5C9A-BD2B-5062-FE3FB6C68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70867"/>
            <a:ext cx="5529943" cy="22498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093C51-B327-9EE9-842F-E583041D140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68555" y="3473196"/>
            <a:ext cx="7983893" cy="324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0057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DAC3D-360C-FE39-BDDF-E340B5A42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poo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E6D4AA-5A5F-0295-CC37-6B7A91DB9D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0500"/>
            <a:ext cx="10515600" cy="1150840"/>
          </a:xfrm>
        </p:spPr>
        <p:txBody>
          <a:bodyPr/>
          <a:lstStyle/>
          <a:p>
            <a:r>
              <a:rPr lang="en-US" dirty="0"/>
              <a:t>Information sharing across groups</a:t>
            </a:r>
          </a:p>
          <a:p>
            <a:r>
              <a:rPr lang="en-US" dirty="0"/>
              <a:t>Separate parameters for each group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131601-C031-3A9E-C259-C22B6028C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82B9CF-FCEB-C9CB-CC43-0976EFDA614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4576" y="2864581"/>
            <a:ext cx="10279224" cy="349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56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96</TotalTime>
  <Words>1330</Words>
  <Application>Microsoft Office PowerPoint</Application>
  <PresentationFormat>Widescreen</PresentationFormat>
  <Paragraphs>183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onsolas</vt:lpstr>
      <vt:lpstr>Courier New</vt:lpstr>
      <vt:lpstr>Segoe WPC</vt:lpstr>
      <vt:lpstr>Office Theme</vt:lpstr>
      <vt:lpstr>Equation</vt:lpstr>
      <vt:lpstr>Statistics 367-1-4361 Hierarchical Models</vt:lpstr>
      <vt:lpstr>PowerPoint Presentation</vt:lpstr>
      <vt:lpstr>PowerPoint Presentation</vt:lpstr>
      <vt:lpstr> Grouped data is common</vt:lpstr>
      <vt:lpstr>Two extreme options</vt:lpstr>
      <vt:lpstr>Tips data</vt:lpstr>
      <vt:lpstr>Pooled and unpooled PyMC</vt:lpstr>
      <vt:lpstr>Pooled and unpooled posteriors</vt:lpstr>
      <vt:lpstr>Partial pooling</vt:lpstr>
      <vt:lpstr>Compre the results</vt:lpstr>
      <vt:lpstr>Rewriting our models</vt:lpstr>
      <vt:lpstr>Make ω a parameter</vt:lpstr>
      <vt:lpstr>Hyperparameters and hyperpriors</vt:lpstr>
      <vt:lpstr>The hierarchical model</vt:lpstr>
      <vt:lpstr>PowerPoint Presentation</vt:lpstr>
      <vt:lpstr>Chemical shift data: theory and experiment</vt:lpstr>
      <vt:lpstr>Chemical shift data: theory and experiment</vt:lpstr>
      <vt:lpstr>The pooled model</vt:lpstr>
      <vt:lpstr>The unpooled model</vt:lpstr>
      <vt:lpstr>The hierarchical model</vt:lpstr>
      <vt:lpstr>Comparing the models</vt:lpstr>
      <vt:lpstr>Comparing the code</vt:lpstr>
      <vt:lpstr>Hyperparameters are just parameters</vt:lpstr>
      <vt:lpstr>The parameters and hyperparameters are related</vt:lpstr>
      <vt:lpstr>Summary statistics of the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95</cp:revision>
  <cp:lastPrinted>2025-04-11T17:24:46Z</cp:lastPrinted>
  <dcterms:created xsi:type="dcterms:W3CDTF">2016-03-07T06:16:50Z</dcterms:created>
  <dcterms:modified xsi:type="dcterms:W3CDTF">2025-04-11T23:17:20Z</dcterms:modified>
</cp:coreProperties>
</file>